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0125CE0" w14:textId="5C693320" w:rsidR="00A36DD3" w:rsidRDefault="00C2149B">
      <w:r>
        <w:t>3.2</w:t>
      </w:r>
      <w:bookmarkStart w:id="0" w:name="_GoBack"/>
      <w:bookmarkEnd w:id="0"/>
      <w:r w:rsidR="00564F2C">
        <w:t xml:space="preserve"> Review</w:t>
      </w:r>
    </w:p>
    <w:p w14:paraId="7B81C8E6" w14:textId="77777777" w:rsidR="00564F2C" w:rsidRPr="009B5AA3" w:rsidRDefault="00564F2C" w:rsidP="00564F2C">
      <w:pPr>
        <w:rPr>
          <w:rFonts w:ascii="Century Gothic" w:hAnsi="Century Gothic"/>
          <w:sz w:val="28"/>
          <w:szCs w:val="28"/>
        </w:rPr>
      </w:pPr>
    </w:p>
    <w:p w14:paraId="3D05235B" w14:textId="77777777" w:rsidR="00564F2C" w:rsidRPr="009B5AA3" w:rsidRDefault="00564F2C" w:rsidP="00564F2C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t xml:space="preserve">Solve the following system by </w:t>
      </w:r>
      <w:r>
        <w:rPr>
          <w:rFonts w:ascii="Century Gothic" w:hAnsi="Century Gothic"/>
          <w:sz w:val="28"/>
          <w:szCs w:val="28"/>
        </w:rPr>
        <w:t>elimination</w:t>
      </w:r>
    </w:p>
    <w:p w14:paraId="092A2105" w14:textId="77777777" w:rsidR="00564F2C" w:rsidRPr="009B5AA3" w:rsidRDefault="00564F2C" w:rsidP="00564F2C">
      <w:pPr>
        <w:rPr>
          <w:rFonts w:ascii="Century Gothic" w:hAnsi="Century Gothic"/>
          <w:sz w:val="28"/>
          <w:szCs w:val="28"/>
        </w:rPr>
      </w:pPr>
    </w:p>
    <w:p w14:paraId="304170D1" w14:textId="77777777" w:rsidR="00564F2C" w:rsidRDefault="00564F2C" w:rsidP="00564F2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  <w:sectPr w:rsidR="00564F2C" w:rsidSect="00564F2C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5991DE03" w14:textId="77777777" w:rsidR="00564F2C" w:rsidRPr="009B5AA3" w:rsidRDefault="00564F2C" w:rsidP="00564F2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180" w:dyaOrig="680" w14:anchorId="4CD391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4.35pt" o:ole="">
            <v:imagedata r:id="rId5" o:title=""/>
          </v:shape>
          <o:OLEObject Type="Embed" ProgID="Equation.DSMT4" ShapeID="_x0000_i1025" DrawAspect="Content" ObjectID="_1574570506" r:id="rId6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           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3. </w:t>
      </w:r>
      <w:r w:rsidRPr="009B5AA3">
        <w:rPr>
          <w:position w:val="-28"/>
        </w:rPr>
        <w:object w:dxaOrig="1280" w:dyaOrig="680" w14:anchorId="6B8211E0">
          <v:shape id="_x0000_i1026" type="#_x0000_t75" style="width:64.25pt;height:34.35pt" o:ole="">
            <v:imagedata r:id="rId7" o:title=""/>
          </v:shape>
          <o:OLEObject Type="Embed" ProgID="Equation.DSMT4" ShapeID="_x0000_i1026" DrawAspect="Content" ObjectID="_1574570507" r:id="rId8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4BFEFBFF" w14:textId="77777777" w:rsidR="00564F2C" w:rsidRPr="009B5AA3" w:rsidRDefault="00564F2C" w:rsidP="00564F2C">
      <w:pPr>
        <w:rPr>
          <w:rFonts w:ascii="Century Gothic" w:hAnsi="Century Gothic"/>
          <w:sz w:val="28"/>
          <w:szCs w:val="28"/>
        </w:rPr>
      </w:pPr>
    </w:p>
    <w:p w14:paraId="1016367D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3F350C83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712DD2C8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05FC30A8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36E34305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478EF42D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523A48A0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:_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2100F9A5" w14:textId="77777777" w:rsidR="00564F2C" w:rsidRPr="009B5AA3" w:rsidRDefault="00564F2C" w:rsidP="00564F2C">
      <w:pPr>
        <w:rPr>
          <w:rFonts w:ascii="Century Gothic" w:hAnsi="Century Gothic"/>
          <w:sz w:val="28"/>
          <w:szCs w:val="28"/>
        </w:rPr>
      </w:pPr>
    </w:p>
    <w:p w14:paraId="3D75E869" w14:textId="77777777" w:rsidR="00564F2C" w:rsidRDefault="00564F2C" w:rsidP="00564F2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740" w:dyaOrig="680" w14:anchorId="77F4B38F">
          <v:shape id="_x0000_i1027" type="#_x0000_t75" style="width:87.5pt;height:34.35pt" o:ole="">
            <v:imagedata r:id="rId9" o:title=""/>
          </v:shape>
          <o:OLEObject Type="Embed" ProgID="Equation.DSMT4" ShapeID="_x0000_i1027" DrawAspect="Content" ObjectID="_1574570508" r:id="rId10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4. </w:t>
      </w:r>
      <w:r w:rsidRPr="009B5AA3">
        <w:rPr>
          <w:position w:val="-28"/>
        </w:rPr>
        <w:object w:dxaOrig="1180" w:dyaOrig="680" w14:anchorId="01997874">
          <v:shape id="_x0000_i1028" type="#_x0000_t75" style="width:59.25pt;height:34.35pt" o:ole="">
            <v:imagedata r:id="rId11" o:title=""/>
          </v:shape>
          <o:OLEObject Type="Embed" ProgID="Equation.DSMT4" ShapeID="_x0000_i1028" DrawAspect="Content" ObjectID="_1574570509" r:id="rId12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6F61EA32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1A626924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4C684FFC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58D16271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73BA7877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53AC7141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1981A68E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1DDF4432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1947E4E5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7624D78A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7E6DCBBB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:_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552DB5D9" w14:textId="77777777" w:rsidR="00564F2C" w:rsidRDefault="00564F2C" w:rsidP="00564F2C">
      <w:pPr>
        <w:rPr>
          <w:rFonts w:ascii="Century Gothic" w:hAnsi="Century Gothic"/>
          <w:sz w:val="28"/>
          <w:szCs w:val="28"/>
        </w:rPr>
        <w:sectPr w:rsidR="00564F2C" w:rsidSect="00C815A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55A63BD8" w14:textId="77777777" w:rsidR="00564F2C" w:rsidRPr="009B5AA3" w:rsidRDefault="00564F2C" w:rsidP="00564F2C">
      <w:pPr>
        <w:rPr>
          <w:rFonts w:ascii="Century Gothic" w:hAnsi="Century Gothic"/>
          <w:sz w:val="28"/>
          <w:szCs w:val="28"/>
        </w:rPr>
      </w:pPr>
    </w:p>
    <w:p w14:paraId="6552AA87" w14:textId="77777777" w:rsidR="00564F2C" w:rsidRPr="009B5AA3" w:rsidRDefault="00564F2C" w:rsidP="00564F2C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t xml:space="preserve">Solve the following system by </w:t>
      </w:r>
      <w:r>
        <w:rPr>
          <w:rFonts w:ascii="Century Gothic" w:hAnsi="Century Gothic"/>
          <w:sz w:val="28"/>
          <w:szCs w:val="28"/>
        </w:rPr>
        <w:t>substitution</w:t>
      </w:r>
    </w:p>
    <w:p w14:paraId="2F64EDD0" w14:textId="77777777" w:rsidR="00564F2C" w:rsidRPr="009B5AA3" w:rsidRDefault="00564F2C" w:rsidP="00564F2C">
      <w:pPr>
        <w:rPr>
          <w:rFonts w:ascii="Century Gothic" w:hAnsi="Century Gothic"/>
          <w:sz w:val="28"/>
          <w:szCs w:val="28"/>
        </w:rPr>
      </w:pPr>
    </w:p>
    <w:p w14:paraId="4E040633" w14:textId="77777777" w:rsidR="00564F2C" w:rsidRPr="009B5AA3" w:rsidRDefault="00564F2C" w:rsidP="00564F2C">
      <w:pPr>
        <w:pStyle w:val="ListParagraph"/>
        <w:numPr>
          <w:ilvl w:val="0"/>
          <w:numId w:val="3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180" w:dyaOrig="680" w14:anchorId="77AEA539">
          <v:shape id="_x0000_i1029" type="#_x0000_t75" style="width:59.25pt;height:34.35pt" o:ole="">
            <v:imagedata r:id="rId5" o:title=""/>
          </v:shape>
          <o:OLEObject Type="Embed" ProgID="Equation.DSMT4" ShapeID="_x0000_i1029" DrawAspect="Content" ObjectID="_1574570510" r:id="rId13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           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7. </w:t>
      </w:r>
      <w:r w:rsidRPr="009B5AA3">
        <w:rPr>
          <w:position w:val="-28"/>
        </w:rPr>
        <w:object w:dxaOrig="1280" w:dyaOrig="680" w14:anchorId="0205668F">
          <v:shape id="_x0000_i1030" type="#_x0000_t75" style="width:64.25pt;height:34.35pt" o:ole="">
            <v:imagedata r:id="rId7" o:title=""/>
          </v:shape>
          <o:OLEObject Type="Embed" ProgID="Equation.DSMT4" ShapeID="_x0000_i1030" DrawAspect="Content" ObjectID="_1574570511" r:id="rId14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0B6EB0DE" w14:textId="77777777" w:rsidR="00564F2C" w:rsidRPr="009B5AA3" w:rsidRDefault="00564F2C" w:rsidP="00564F2C">
      <w:pPr>
        <w:rPr>
          <w:rFonts w:ascii="Century Gothic" w:hAnsi="Century Gothic"/>
          <w:sz w:val="28"/>
          <w:szCs w:val="28"/>
        </w:rPr>
      </w:pPr>
    </w:p>
    <w:p w14:paraId="3083DC10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4D9E1A1E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455CD59A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157B5395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37423E6A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036146B2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45E1DA81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:_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0488576A" w14:textId="77777777" w:rsidR="00564F2C" w:rsidRPr="009B5AA3" w:rsidRDefault="00564F2C" w:rsidP="00564F2C">
      <w:pPr>
        <w:rPr>
          <w:rFonts w:ascii="Century Gothic" w:hAnsi="Century Gothic"/>
          <w:sz w:val="28"/>
          <w:szCs w:val="28"/>
        </w:rPr>
      </w:pPr>
    </w:p>
    <w:p w14:paraId="7D8E3B18" w14:textId="77777777" w:rsidR="00564F2C" w:rsidRDefault="00564F2C" w:rsidP="00564F2C">
      <w:pPr>
        <w:pStyle w:val="ListParagraph"/>
        <w:numPr>
          <w:ilvl w:val="0"/>
          <w:numId w:val="3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740" w:dyaOrig="680" w14:anchorId="243C3BB7">
          <v:shape id="_x0000_i1031" type="#_x0000_t75" style="width:87.5pt;height:34.35pt" o:ole="">
            <v:imagedata r:id="rId9" o:title=""/>
          </v:shape>
          <o:OLEObject Type="Embed" ProgID="Equation.DSMT4" ShapeID="_x0000_i1031" DrawAspect="Content" ObjectID="_1574570512" r:id="rId15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8. </w:t>
      </w:r>
      <w:r w:rsidRPr="009B5AA3">
        <w:rPr>
          <w:position w:val="-28"/>
        </w:rPr>
        <w:object w:dxaOrig="1180" w:dyaOrig="680" w14:anchorId="35CBA510">
          <v:shape id="_x0000_i1032" type="#_x0000_t75" style="width:59.25pt;height:34.35pt" o:ole="">
            <v:imagedata r:id="rId11" o:title=""/>
          </v:shape>
          <o:OLEObject Type="Embed" ProgID="Equation.DSMT4" ShapeID="_x0000_i1032" DrawAspect="Content" ObjectID="_1574570513" r:id="rId16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547E13C2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03C8E60D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4D2E3BC4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01B7AD24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7E79F6DF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2800BD14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3F62809B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40EC9A11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4FDF5D42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47099A12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5668905C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:_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047701E0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</w:p>
    <w:p w14:paraId="648FA9CB" w14:textId="77777777" w:rsidR="00564F2C" w:rsidRDefault="00564F2C" w:rsidP="00564F2C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lastRenderedPageBreak/>
        <w:t>Solve the following word problems.</w:t>
      </w:r>
    </w:p>
    <w:p w14:paraId="7671AC28" w14:textId="77777777" w:rsidR="00564F2C" w:rsidRDefault="00564F2C" w:rsidP="00564F2C">
      <w:pPr>
        <w:pStyle w:val="ListParagraph"/>
        <w:numPr>
          <w:ilvl w:val="0"/>
          <w:numId w:val="4"/>
        </w:numPr>
        <w:rPr>
          <w:rFonts w:ascii="Century Gothic" w:hAnsi="Century Gothic"/>
          <w:szCs w:val="28"/>
        </w:rPr>
      </w:pPr>
      <w:r w:rsidRPr="00352142">
        <w:rPr>
          <w:rFonts w:ascii="Century Gothic" w:hAnsi="Century Gothic"/>
          <w:szCs w:val="28"/>
        </w:rPr>
        <w:t>Chris and Ashley wanted to improve their yard.  They decided to plant sunflowers and roses.  Chris spent $107 on 11 sunflowers and 4 roses.  Ashley spent $60 on 4 sunflowers and 12 roses.  Find the cost of a sunflowers and a roses.</w:t>
      </w:r>
    </w:p>
    <w:p w14:paraId="01E66B74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7FB4EA6C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5A9234A9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35FB18E1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7CF62F46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0B8091D6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5E676687" w14:textId="77777777" w:rsidR="00564F2C" w:rsidRDefault="00564F2C" w:rsidP="00564F2C">
      <w:pPr>
        <w:pStyle w:val="ListParagraph"/>
        <w:numPr>
          <w:ilvl w:val="0"/>
          <w:numId w:val="4"/>
        </w:numPr>
        <w:rPr>
          <w:rFonts w:ascii="Century Gothic" w:hAnsi="Century Gothic"/>
          <w:szCs w:val="28"/>
        </w:rPr>
      </w:pPr>
      <w:r>
        <w:rPr>
          <w:rFonts w:ascii="Century Gothic" w:hAnsi="Century Gothic"/>
          <w:szCs w:val="28"/>
        </w:rPr>
        <w:t>Maggie starts selling tickets to an annual talent show. On the first day of ticket sales Maggie sold 6 adult tickets and 7 students tickets for a total of $116.  On the second day Maggie sold 4 adult tickets and 1 student ticket for $26.  What is the price of an individual adult and student ticket?</w:t>
      </w:r>
    </w:p>
    <w:p w14:paraId="3FD53431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71400BE5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41155710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6AB9D8DA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76C10D71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672D979E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5B1E7412" w14:textId="77777777" w:rsidR="00564F2C" w:rsidRPr="00394905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3A57B10E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513029BF" w14:textId="77777777" w:rsidR="00564F2C" w:rsidRDefault="00564F2C" w:rsidP="00564F2C">
      <w:pPr>
        <w:pStyle w:val="ListParagraph"/>
        <w:numPr>
          <w:ilvl w:val="0"/>
          <w:numId w:val="4"/>
        </w:numPr>
        <w:rPr>
          <w:rFonts w:ascii="Century Gothic" w:hAnsi="Century Gothic"/>
          <w:szCs w:val="28"/>
        </w:rPr>
      </w:pPr>
      <w:r>
        <w:rPr>
          <w:rFonts w:ascii="Century Gothic" w:hAnsi="Century Gothic"/>
          <w:szCs w:val="28"/>
        </w:rPr>
        <w:t>Mr. Pilkey is looking to rent some vans and buses for a trip to a concert with all of his friends.  Pilkey rents 10 vans and 6 buses with a total of 276 friends.  Coach Watson doesn’t have as many friends and rents 5 vans and 2 buses for 117 friends.  How many people does each van and bus carry?</w:t>
      </w:r>
    </w:p>
    <w:p w14:paraId="3FBE5F0D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05514753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1A29E736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5497D4F6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5FD1D31B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0F9CA8AD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07FF9D9D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744E3C51" w14:textId="77777777" w:rsidR="00564F2C" w:rsidRDefault="00564F2C" w:rsidP="00564F2C">
      <w:pPr>
        <w:pStyle w:val="ListParagraph"/>
        <w:rPr>
          <w:rFonts w:ascii="Century Gothic" w:hAnsi="Century Gothic"/>
          <w:szCs w:val="28"/>
        </w:rPr>
      </w:pPr>
    </w:p>
    <w:p w14:paraId="786CD6AD" w14:textId="77777777" w:rsidR="00564F2C" w:rsidRPr="00352142" w:rsidRDefault="00564F2C" w:rsidP="00564F2C">
      <w:pPr>
        <w:pStyle w:val="ListParagraph"/>
        <w:numPr>
          <w:ilvl w:val="0"/>
          <w:numId w:val="4"/>
        </w:numPr>
        <w:rPr>
          <w:rFonts w:ascii="Century Gothic" w:hAnsi="Century Gothic"/>
          <w:szCs w:val="28"/>
        </w:rPr>
      </w:pPr>
      <w:r>
        <w:rPr>
          <w:rFonts w:ascii="Century Gothic" w:hAnsi="Century Gothic"/>
          <w:szCs w:val="28"/>
        </w:rPr>
        <w:t xml:space="preserve">Coach Meade and Coach Taylor make people gifts for the holidays.  Coach Meade made 7 sweaters and 5 candles for a total cost of $12.   Coach Taylor made 7 sweaters and 3 candles for a total cost of $8.  What is the cost of a sweater and candle? </w:t>
      </w:r>
    </w:p>
    <w:p w14:paraId="02749061" w14:textId="77777777" w:rsidR="00564F2C" w:rsidRDefault="00564F2C" w:rsidP="00564F2C"/>
    <w:sectPr w:rsidR="00564F2C" w:rsidSect="00564F2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4F250B"/>
    <w:multiLevelType w:val="hybridMultilevel"/>
    <w:tmpl w:val="DAF457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415D55"/>
    <w:multiLevelType w:val="hybridMultilevel"/>
    <w:tmpl w:val="A7DE929C"/>
    <w:lvl w:ilvl="0" w:tplc="7244193A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603AF0"/>
    <w:multiLevelType w:val="hybridMultilevel"/>
    <w:tmpl w:val="89ECC5BC"/>
    <w:lvl w:ilvl="0" w:tplc="4BE888C8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9F80DFF"/>
    <w:multiLevelType w:val="hybridMultilevel"/>
    <w:tmpl w:val="5380B46C"/>
    <w:lvl w:ilvl="0" w:tplc="D7D839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F2C"/>
    <w:rsid w:val="00564F2C"/>
    <w:rsid w:val="006D3E59"/>
    <w:rsid w:val="00A36DD3"/>
    <w:rsid w:val="00C21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30F86350"/>
  <w15:chartTrackingRefBased/>
  <w15:docId w15:val="{774BF4C2-5478-4087-B6F0-7ECC1BB47B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4F2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62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 Taylor</dc:creator>
  <cp:keywords/>
  <dc:description/>
  <cp:lastModifiedBy>Rachel Taylor</cp:lastModifiedBy>
  <cp:revision>2</cp:revision>
  <dcterms:created xsi:type="dcterms:W3CDTF">2017-12-06T20:25:00Z</dcterms:created>
  <dcterms:modified xsi:type="dcterms:W3CDTF">2017-12-12T12:52:00Z</dcterms:modified>
</cp:coreProperties>
</file>